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4" r:id="rId25"/>
    <p:sldId id="280" r:id="rId26"/>
    <p:sldId id="281" r:id="rId27"/>
    <p:sldId id="283" r:id="rId28"/>
    <p:sldId id="285" r:id="rId29"/>
    <p:sldId id="286" r:id="rId30"/>
    <p:sldId id="287" r:id="rId31"/>
    <p:sldId id="288" r:id="rId32"/>
    <p:sldId id="289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919"/>
    <a:srgbClr val="EEE412"/>
    <a:srgbClr val="EF85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6" autoAdjust="0"/>
    <p:restoredTop sz="94660" autoAdjust="0"/>
  </p:normalViewPr>
  <p:slideViewPr>
    <p:cSldViewPr>
      <p:cViewPr>
        <p:scale>
          <a:sx n="150" d="100"/>
          <a:sy n="150" d="100"/>
        </p:scale>
        <p:origin x="390" y="-1542"/>
      </p:cViewPr>
      <p:guideLst>
        <p:guide orient="horz" pos="2155"/>
        <p:guide pos="2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7605;&#19994;&#35774;&#35745;\&#31243;&#24207;\GPProgram\&#31243;&#24207;\&#26234;&#33021;&#33337;&#33334;&#33322;&#34892;&#31354;&#38388;&#20998;&#26512;&#31995;&#32479;\ProConfiguration_IntelShipSpaceAnalys\ProConfiguration_IntelShipSpaceAnalys\bin\IntelShipSpaceAnalys\ShipDomianEllipse_TableTo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7725284339457"/>
          <c:y val="0.16167322834645667"/>
          <c:w val="0.87657830271216097"/>
          <c:h val="0.71260899679206768"/>
        </c:manualLayout>
      </c:layout>
      <c:lineChart>
        <c:grouping val="standard"/>
        <c:varyColors val="0"/>
        <c:ser>
          <c:idx val="0"/>
          <c:order val="0"/>
          <c:tx>
            <c:strRef>
              <c:f>ShipDomianEllipse_TableToExcel!$Q$1</c:f>
              <c:strCache>
                <c:ptCount val="1"/>
                <c:pt idx="0">
                  <c:v>tRatio</c:v>
                </c:pt>
              </c:strCache>
            </c:strRef>
          </c:tx>
          <c:spPr>
            <a:ln w="22225" cap="rnd" cmpd="sng" algn="ctr">
              <a:solidFill>
                <a:schemeClr val="accent2">
                  <a:shade val="76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Q$2:$Q$9</c:f>
              <c:numCache>
                <c:formatCode>General</c:formatCode>
                <c:ptCount val="8"/>
                <c:pt idx="0">
                  <c:v>0.9</c:v>
                </c:pt>
                <c:pt idx="1">
                  <c:v>0.93</c:v>
                </c:pt>
                <c:pt idx="2">
                  <c:v>1.22</c:v>
                </c:pt>
                <c:pt idx="3">
                  <c:v>1.29</c:v>
                </c:pt>
                <c:pt idx="4">
                  <c:v>0.64</c:v>
                </c:pt>
                <c:pt idx="5">
                  <c:v>0.72</c:v>
                </c:pt>
                <c:pt idx="6">
                  <c:v>0.9</c:v>
                </c:pt>
                <c:pt idx="7">
                  <c:v>0.9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ipDomianEllipse_TableToExcel!$R$1</c:f>
              <c:strCache>
                <c:ptCount val="1"/>
                <c:pt idx="0">
                  <c:v>Const</c:v>
                </c:pt>
              </c:strCache>
            </c:strRef>
          </c:tx>
          <c:spPr>
            <a:ln w="22225" cap="rnd" cmpd="sng" algn="ctr">
              <a:solidFill>
                <a:schemeClr val="accent2">
                  <a:tint val="77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R$2:$R$9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  <c:smooth val="0"/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1821409216"/>
        <c:axId val="1821412480"/>
      </c:lineChart>
      <c:catAx>
        <c:axId val="1821409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1412480"/>
        <c:crosses val="autoZero"/>
        <c:auto val="1"/>
        <c:lblAlgn val="ctr"/>
        <c:lblOffset val="100"/>
        <c:noMultiLvlLbl val="0"/>
      </c:catAx>
      <c:valAx>
        <c:axId val="182141248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1409216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6338145231846029E-2"/>
          <c:y val="2.668343540390786E-2"/>
          <c:w val="0.36843460192475941"/>
          <c:h val="8.90573053368328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20" baseline="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1908-0B25-4A75-9077-AFBF23FA4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668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0227C-0322-4EF1-99D3-6949CB6DB5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11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D2BBD-B996-403C-9292-D548814EE6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547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F5C8F-0921-426B-91D1-39EC3D7A4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29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E80E-281F-4901-8D4D-809BB079C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12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0E7AF-2325-4819-8322-4CE602BB0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21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C25EB-7393-477C-A9EA-033D7FC969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1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E280-DDDB-4096-A38E-F74470A4D3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3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00E63-BEDF-4CE5-BE75-6770A2F976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929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EB66-AF82-4B76-8C59-C81AD3B840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6771A-35EF-4936-80FC-ADBBF90A0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50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>
              <a:defRPr/>
            </a:pPr>
            <a:fld id="{7941FB61-5E8B-4088-A09B-A0FCF6BC58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5" Type="http://schemas.openxmlformats.org/officeDocument/2006/relationships/image" Target="../media/image33.wmf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vmlDrawing" Target="../drawings/vmlDrawing4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oleObject" Target="../embeddings/oleObject26.bin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32.wmf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tags" Target="../tags/tag45.xml"/><Relationship Id="rId7" Type="http://schemas.openxmlformats.org/officeDocument/2006/relationships/image" Target="../media/image34.wmf"/><Relationship Id="rId2" Type="http://schemas.openxmlformats.org/officeDocument/2006/relationships/tags" Target="../tags/tag4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12" Type="http://schemas.openxmlformats.org/officeDocument/2006/relationships/image" Target="../media/image2.wmf"/><Relationship Id="rId2" Type="http://schemas.openxmlformats.org/officeDocument/2006/relationships/tags" Target="../tags/tag3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tags" Target="../tags/tag47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tags" Target="../tags/tag4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1.wmf"/><Relationship Id="rId5" Type="http://schemas.openxmlformats.org/officeDocument/2006/relationships/tags" Target="../tags/tag49.xml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44.bin"/><Relationship Id="rId4" Type="http://schemas.openxmlformats.org/officeDocument/2006/relationships/tags" Target="../tags/tag48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slideLayout" Target="../slideLayouts/slideLayout1.xml"/><Relationship Id="rId29" Type="http://schemas.openxmlformats.org/officeDocument/2006/relationships/oleObject" Target="../embeddings/oleObject19.bin"/><Relationship Id="rId41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4.wmf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31" Type="http://schemas.openxmlformats.org/officeDocument/2006/relationships/oleObject" Target="../embeddings/oleObject20.bin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2.bin"/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9"/>
          <p:cNvGrpSpPr>
            <a:grpSpLocks/>
          </p:cNvGrpSpPr>
          <p:nvPr/>
        </p:nvGrpSpPr>
        <p:grpSpPr bwMode="auto">
          <a:xfrm>
            <a:off x="971550" y="1412875"/>
            <a:ext cx="144463" cy="360363"/>
            <a:chOff x="827583" y="2708920"/>
            <a:chExt cx="504057" cy="1440160"/>
          </a:xfrm>
        </p:grpSpPr>
        <p:sp>
          <p:nvSpPr>
            <p:cNvPr id="17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箭头连接符 54"/>
          <p:cNvCxnSpPr/>
          <p:nvPr/>
        </p:nvCxnSpPr>
        <p:spPr>
          <a:xfrm flipV="1">
            <a:off x="3686400" y="3645024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835696" y="2276872"/>
            <a:ext cx="4070357" cy="1224136"/>
            <a:chOff x="179512" y="3933056"/>
            <a:chExt cx="4070357" cy="1224136"/>
          </a:xfrm>
          <a:gradFill flip="none" rotWithShape="1">
            <a:gsLst>
              <a:gs pos="3000">
                <a:srgbClr val="FF0000"/>
              </a:gs>
              <a:gs pos="73000">
                <a:srgbClr val="FFC000"/>
              </a:gs>
              <a:gs pos="14000">
                <a:srgbClr val="E7591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</p:grpSpPr>
        <p:sp>
          <p:nvSpPr>
            <p:cNvPr id="6" name="PA-矩形 5"/>
            <p:cNvSpPr/>
            <p:nvPr>
              <p:custDataLst>
                <p:tags r:id="rId17"/>
              </p:custDataLst>
            </p:nvPr>
          </p:nvSpPr>
          <p:spPr>
            <a:xfrm>
              <a:off x="1510925" y="3933056"/>
              <a:ext cx="1620915" cy="122413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PA-组合 19"/>
            <p:cNvGrpSpPr/>
            <p:nvPr>
              <p:custDataLst>
                <p:tags r:id="rId18"/>
              </p:custDataLst>
            </p:nvPr>
          </p:nvGrpSpPr>
          <p:grpSpPr>
            <a:xfrm>
              <a:off x="179512" y="3933056"/>
              <a:ext cx="4070357" cy="1224136"/>
              <a:chOff x="1945752" y="4077072"/>
              <a:chExt cx="4070357" cy="1224136"/>
            </a:xfrm>
            <a:grpFill/>
          </p:grpSpPr>
          <p:sp>
            <p:nvSpPr>
              <p:cNvPr id="4" name="PA-椭圆 3"/>
              <p:cNvSpPr/>
              <p:nvPr>
                <p:custDataLst>
                  <p:tags r:id="rId19"/>
                </p:custDataLst>
              </p:nvPr>
            </p:nvSpPr>
            <p:spPr>
              <a:xfrm>
                <a:off x="1945752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PA-椭圆 4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23821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2771800" y="2636912"/>
            <a:ext cx="2552836" cy="612101"/>
            <a:chOff x="1979784" y="2510831"/>
            <a:chExt cx="2552836" cy="612101"/>
          </a:xfrm>
        </p:grpSpPr>
        <p:sp>
          <p:nvSpPr>
            <p:cNvPr id="10" name="PA-椭圆 9"/>
            <p:cNvSpPr/>
            <p:nvPr>
              <p:custDataLst>
                <p:tags r:id="rId14"/>
              </p:custDataLst>
            </p:nvPr>
          </p:nvSpPr>
          <p:spPr>
            <a:xfrm>
              <a:off x="1979784" y="2510932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PA-椭圆 10"/>
            <p:cNvSpPr/>
            <p:nvPr>
              <p:custDataLst>
                <p:tags r:id="rId15"/>
              </p:custDataLst>
            </p:nvPr>
          </p:nvSpPr>
          <p:spPr>
            <a:xfrm>
              <a:off x="3236620" y="2510831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A-矩形 8"/>
            <p:cNvSpPr/>
            <p:nvPr>
              <p:custDataLst>
                <p:tags r:id="rId16"/>
              </p:custDataLst>
            </p:nvPr>
          </p:nvSpPr>
          <p:spPr>
            <a:xfrm>
              <a:off x="2623745" y="2510932"/>
              <a:ext cx="1248105" cy="612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19"/>
          <p:cNvGrpSpPr>
            <a:grpSpLocks/>
          </p:cNvGrpSpPr>
          <p:nvPr/>
        </p:nvGrpSpPr>
        <p:grpSpPr bwMode="auto">
          <a:xfrm rot="16200000">
            <a:off x="3558474" y="2930359"/>
            <a:ext cx="89118" cy="222306"/>
            <a:chOff x="827583" y="2708920"/>
            <a:chExt cx="504057" cy="1440160"/>
          </a:xfrm>
        </p:grpSpPr>
        <p:sp>
          <p:nvSpPr>
            <p:cNvPr id="29" name="PA-椭圆 16"/>
            <p:cNvSpPr/>
            <p:nvPr>
              <p:custDataLst>
                <p:tags r:id="rId12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PA-矩形 17"/>
            <p:cNvSpPr/>
            <p:nvPr>
              <p:custDataLst>
                <p:tags r:id="rId13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1" name="组合 19"/>
          <p:cNvGrpSpPr>
            <a:grpSpLocks/>
          </p:cNvGrpSpPr>
          <p:nvPr/>
        </p:nvGrpSpPr>
        <p:grpSpPr bwMode="auto">
          <a:xfrm rot="16200000">
            <a:off x="4782610" y="2930358"/>
            <a:ext cx="89118" cy="222306"/>
            <a:chOff x="827583" y="2708920"/>
            <a:chExt cx="504057" cy="1440162"/>
          </a:xfrm>
        </p:grpSpPr>
        <p:sp>
          <p:nvSpPr>
            <p:cNvPr id="32" name="PA-椭圆 16"/>
            <p:cNvSpPr/>
            <p:nvPr>
              <p:custDataLst>
                <p:tags r:id="rId10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PA-矩形 17"/>
            <p:cNvSpPr/>
            <p:nvPr>
              <p:custDataLst>
                <p:tags r:id="rId11"/>
              </p:custDataLst>
            </p:nvPr>
          </p:nvSpPr>
          <p:spPr>
            <a:xfrm>
              <a:off x="827583" y="3210126"/>
              <a:ext cx="504054" cy="9389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 rot="5400000">
            <a:off x="3577014" y="2277393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39" name="PA-椭圆 16"/>
            <p:cNvSpPr/>
            <p:nvPr>
              <p:custDataLst>
                <p:tags r:id="rId8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PA-矩形 17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 rot="5400000">
            <a:off x="3577014" y="3927642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2" name="PA-椭圆 16"/>
            <p:cNvSpPr/>
            <p:nvPr>
              <p:custDataLst>
                <p:tags r:id="rId6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PA-矩形 17"/>
            <p:cNvSpPr/>
            <p:nvPr>
              <p:custDataLst>
                <p:tags r:id="rId7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 rot="5400000">
            <a:off x="3581094" y="3265815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5" name="PA-椭圆 16"/>
            <p:cNvSpPr/>
            <p:nvPr>
              <p:custDataLst>
                <p:tags r:id="rId4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PA-矩形 17"/>
            <p:cNvSpPr/>
            <p:nvPr>
              <p:custDataLst>
                <p:tags r:id="rId5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3693301" y="3861049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rot="16200000" flipV="1">
            <a:off x="5984108" y="2790000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>
            <a:off x="6008284" y="2924944"/>
            <a:ext cx="222305" cy="89118"/>
            <a:chOff x="3503961" y="5301209"/>
            <a:chExt cx="222305" cy="89118"/>
          </a:xfrm>
        </p:grpSpPr>
        <p:sp>
          <p:nvSpPr>
            <p:cNvPr id="35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5906053" y="2979258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690"/>
              </p:ext>
            </p:extLst>
          </p:nvPr>
        </p:nvGraphicFramePr>
        <p:xfrm>
          <a:off x="3771528" y="321297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1528" y="321297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83663"/>
              </p:ext>
            </p:extLst>
          </p:nvPr>
        </p:nvGraphicFramePr>
        <p:xfrm>
          <a:off x="3419411" y="217279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19411" y="2172796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4521451" y="2048295"/>
            <a:ext cx="8426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in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352824" y="3430726"/>
            <a:ext cx="960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out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672957" y="2719902"/>
            <a:ext cx="1060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p Domai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3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2255042"/>
            <a:ext cx="5062206" cy="2091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03848" y="4365104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3445851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39952" y="3113783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3923928" y="3390782"/>
            <a:ext cx="14401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1051"/>
              </p:ext>
            </p:extLst>
          </p:nvPr>
        </p:nvGraphicFramePr>
        <p:xfrm>
          <a:off x="5072063" y="3400425"/>
          <a:ext cx="5857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2063" y="3400425"/>
                        <a:ext cx="58578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6162"/>
              </p:ext>
            </p:extLst>
          </p:nvPr>
        </p:nvGraphicFramePr>
        <p:xfrm>
          <a:off x="3619500" y="3400425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3400425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rot="16200000" flipV="1">
            <a:off x="6540047" y="3223162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6564223" y="3358106"/>
            <a:ext cx="222305" cy="89118"/>
            <a:chOff x="3503961" y="5301209"/>
            <a:chExt cx="222305" cy="89118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225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1340768"/>
            <a:ext cx="7673748" cy="32011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8344" y="3212976"/>
            <a:ext cx="1008112" cy="10130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067944" y="2802850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37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787" y="1176337"/>
            <a:ext cx="1876425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2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84533"/>
            <a:ext cx="6173348" cy="2788746"/>
            <a:chOff x="1133257" y="1584533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84533"/>
              <a:ext cx="5435863" cy="2788746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06585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a)</a:t>
              </a:r>
              <a:endParaRPr lang="zh-CN" altLang="en-US" dirty="0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022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67517"/>
            <a:ext cx="6173348" cy="2788746"/>
            <a:chOff x="1133257" y="1567517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67517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207382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472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33257" y="1553832"/>
            <a:ext cx="6173348" cy="2788746"/>
            <a:chOff x="1133257" y="1553832"/>
            <a:chExt cx="6173348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3257" y="1553832"/>
              <a:ext cx="5435863" cy="278874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38146"/>
                </p:ext>
              </p:extLst>
            </p:nvPr>
          </p:nvGraphicFramePr>
          <p:xfrm>
            <a:off x="1547664" y="1808144"/>
            <a:ext cx="482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7664" y="1808144"/>
                          <a:ext cx="48260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c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762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34720" y="1556792"/>
            <a:ext cx="6171885" cy="2788746"/>
            <a:chOff x="1134720" y="1556792"/>
            <a:chExt cx="6171885" cy="27887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720" y="1556792"/>
              <a:ext cx="5435863" cy="278874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208" y="1969275"/>
              <a:ext cx="862397" cy="201926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960063"/>
                </p:ext>
              </p:extLst>
            </p:nvPr>
          </p:nvGraphicFramePr>
          <p:xfrm>
            <a:off x="1538288" y="1808163"/>
            <a:ext cx="5016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8288" y="1808163"/>
                          <a:ext cx="501650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196182" y="178444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6505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67" y="2014298"/>
            <a:ext cx="3240000" cy="127700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0597" y="2022062"/>
            <a:ext cx="3240000" cy="12649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701" y="3291301"/>
            <a:ext cx="3240000" cy="1264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549" y="3293989"/>
            <a:ext cx="3240000" cy="126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97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0" y="1556792"/>
            <a:ext cx="5435863" cy="278874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3608" y="170080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  Sphere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05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>
            <a:grpSpLocks/>
          </p:cNvGrpSpPr>
          <p:nvPr/>
        </p:nvGrpSpPr>
        <p:grpSpPr bwMode="auto">
          <a:xfrm>
            <a:off x="3435350" y="509588"/>
            <a:ext cx="2590800" cy="5184775"/>
            <a:chOff x="3276600" y="836613"/>
            <a:chExt cx="2590800" cy="5184775"/>
          </a:xfrm>
        </p:grpSpPr>
        <p:sp>
          <p:nvSpPr>
            <p:cNvPr id="15" name="椭圆 14"/>
            <p:cNvSpPr/>
            <p:nvPr/>
          </p:nvSpPr>
          <p:spPr>
            <a:xfrm>
              <a:off x="3276600" y="836613"/>
              <a:ext cx="2590800" cy="5184775"/>
            </a:xfrm>
            <a:prstGeom prst="ellipse">
              <a:avLst/>
            </a:prstGeom>
            <a:ln>
              <a:solidFill>
                <a:srgbClr val="EF8511"/>
              </a:solidFill>
              <a:prstDash val="dash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1" name="直接连接符 20"/>
            <p:cNvCxnSpPr>
              <a:endCxn id="15" idx="6"/>
            </p:cNvCxnSpPr>
            <p:nvPr/>
          </p:nvCxnSpPr>
          <p:spPr>
            <a:xfrm>
              <a:off x="4572000" y="3429000"/>
              <a:ext cx="1295400" cy="0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5" idx="0"/>
            </p:cNvCxnSpPr>
            <p:nvPr/>
          </p:nvCxnSpPr>
          <p:spPr>
            <a:xfrm flipV="1">
              <a:off x="4572000" y="836613"/>
              <a:ext cx="0" cy="2592387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72000" y="1654850"/>
              <a:ext cx="702692" cy="276999"/>
            </a:xfrm>
            <a:prstGeom prst="rect">
              <a:avLst/>
            </a:prstGeom>
            <a:blipFill rotWithShape="0">
              <a:blip r:embed="rId5"/>
              <a:stretch>
                <a:fillRect l="-3478" r="-1739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7" name="文本框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9501" y="3439542"/>
              <a:ext cx="692177" cy="276999"/>
            </a:xfrm>
            <a:prstGeom prst="rect">
              <a:avLst/>
            </a:prstGeom>
            <a:blipFill rotWithShape="0">
              <a:blip r:embed="rId6"/>
              <a:stretch>
                <a:fillRect l="-7018" r="-1754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3076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3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5936" y="4005064"/>
            <a:ext cx="572593" cy="184666"/>
          </a:xfrm>
          <a:prstGeom prst="rect">
            <a:avLst/>
          </a:prstGeom>
          <a:blipFill rotWithShape="0">
            <a:blip r:embed="rId7"/>
            <a:stretch>
              <a:fillRect l="-3226" r="-2151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8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4568825" y="342900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30750" y="3101975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33432"/>
              </p:ext>
            </p:extLst>
          </p:nvPr>
        </p:nvGraphicFramePr>
        <p:xfrm>
          <a:off x="4112685" y="3505626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2685" y="3505626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36603"/>
              </p:ext>
            </p:extLst>
          </p:nvPr>
        </p:nvGraphicFramePr>
        <p:xfrm>
          <a:off x="4478338" y="3129062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8338" y="3129062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1681"/>
              </p:ext>
            </p:extLst>
          </p:nvPr>
        </p:nvGraphicFramePr>
        <p:xfrm>
          <a:off x="4335463" y="37655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5463" y="376555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54945"/>
              </p:ext>
            </p:extLst>
          </p:nvPr>
        </p:nvGraphicFramePr>
        <p:xfrm>
          <a:off x="4545013" y="3414713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5013" y="3414713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56792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)  Gaus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30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1" y="1576359"/>
            <a:ext cx="5435861" cy="27887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)  Line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4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22" y="1556792"/>
            <a:ext cx="5435859" cy="27887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1700808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)  Tri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98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92" y="2002685"/>
            <a:ext cx="3240000" cy="12699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196" y="2005494"/>
            <a:ext cx="3240000" cy="12794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2000" y="3287793"/>
            <a:ext cx="3240000" cy="127334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284984"/>
            <a:ext cx="3240000" cy="1276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7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825" y="1601754"/>
            <a:ext cx="5368726" cy="275430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80679"/>
              </p:ext>
            </p:extLst>
          </p:nvPr>
        </p:nvGraphicFramePr>
        <p:xfrm>
          <a:off x="1620491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91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46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5" y="1604129"/>
            <a:ext cx="5359467" cy="274955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46298"/>
              </p:ext>
            </p:extLst>
          </p:nvPr>
        </p:nvGraphicFramePr>
        <p:xfrm>
          <a:off x="1617663" y="1816100"/>
          <a:ext cx="482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1816100"/>
                        <a:ext cx="4826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7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736" y="1603247"/>
            <a:ext cx="5362904" cy="27513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87624" y="17728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28217"/>
              </p:ext>
            </p:extLst>
          </p:nvPr>
        </p:nvGraphicFramePr>
        <p:xfrm>
          <a:off x="1608138" y="1816100"/>
          <a:ext cx="503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138" y="1816100"/>
                        <a:ext cx="5032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3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526" y="1609809"/>
            <a:ext cx="5337324" cy="2738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1969275"/>
            <a:ext cx="862397" cy="201926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93031"/>
              </p:ext>
            </p:extLst>
          </p:nvPr>
        </p:nvGraphicFramePr>
        <p:xfrm>
          <a:off x="1571849" y="1816194"/>
          <a:ext cx="6238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849" y="1816194"/>
                        <a:ext cx="6238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87624" y="1772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49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992" y="1709737"/>
            <a:ext cx="3240000" cy="12603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772816"/>
            <a:ext cx="3240000" cy="12693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992" y="2963326"/>
            <a:ext cx="3240000" cy="12854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992" y="2970125"/>
            <a:ext cx="3240000" cy="1279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90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A-椭圆 4"/>
          <p:cNvSpPr/>
          <p:nvPr>
            <p:custDataLst>
              <p:tags r:id="rId2"/>
            </p:custDataLst>
          </p:nvPr>
        </p:nvSpPr>
        <p:spPr>
          <a:xfrm>
            <a:off x="4427984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PA-椭圆 4"/>
          <p:cNvSpPr/>
          <p:nvPr>
            <p:custDataLst>
              <p:tags r:id="rId3"/>
            </p:custDataLst>
          </p:nvPr>
        </p:nvSpPr>
        <p:spPr>
          <a:xfrm>
            <a:off x="4860032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5737683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89" name="组合 10"/>
          <p:cNvGrpSpPr>
            <a:grpSpLocks/>
          </p:cNvGrpSpPr>
          <p:nvPr/>
        </p:nvGrpSpPr>
        <p:grpSpPr bwMode="auto">
          <a:xfrm rot="16200000">
            <a:off x="5884163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90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1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92" name="直接连接符 91"/>
          <p:cNvCxnSpPr/>
          <p:nvPr/>
        </p:nvCxnSpPr>
        <p:spPr>
          <a:xfrm>
            <a:off x="5752029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rot="16200000">
            <a:off x="5842800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1810"/>
              </p:ext>
            </p:extLst>
          </p:nvPr>
        </p:nvGraphicFramePr>
        <p:xfrm>
          <a:off x="5552971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2971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46635"/>
              </p:ext>
            </p:extLst>
          </p:nvPr>
        </p:nvGraphicFramePr>
        <p:xfrm>
          <a:off x="5727178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7178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23526"/>
              </p:ext>
            </p:extLst>
          </p:nvPr>
        </p:nvGraphicFramePr>
        <p:xfrm>
          <a:off x="5752765" y="336497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2765" y="3364970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接连接符 97"/>
          <p:cNvCxnSpPr>
            <a:stCxn id="86" idx="0"/>
          </p:cNvCxnSpPr>
          <p:nvPr/>
        </p:nvCxnSpPr>
        <p:spPr>
          <a:xfrm flipH="1">
            <a:off x="5754387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endCxn id="86" idx="6"/>
          </p:cNvCxnSpPr>
          <p:nvPr/>
        </p:nvCxnSpPr>
        <p:spPr>
          <a:xfrm flipV="1">
            <a:off x="5760584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5731691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734800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6643301" y="357831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5734800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8" name="PA-椭圆 4"/>
          <p:cNvSpPr/>
          <p:nvPr>
            <p:custDataLst>
              <p:tags r:id="rId4"/>
            </p:custDataLst>
          </p:nvPr>
        </p:nvSpPr>
        <p:spPr>
          <a:xfrm>
            <a:off x="2239670" y="2924944"/>
            <a:ext cx="2592288" cy="1224136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PA-椭圆 4"/>
          <p:cNvSpPr/>
          <p:nvPr>
            <p:custDataLst>
              <p:tags r:id="rId5"/>
            </p:custDataLst>
          </p:nvPr>
        </p:nvSpPr>
        <p:spPr>
          <a:xfrm>
            <a:off x="2671718" y="3176626"/>
            <a:ext cx="1791816" cy="846135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3549369" y="3581436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11" name="组合 10"/>
          <p:cNvGrpSpPr>
            <a:grpSpLocks/>
          </p:cNvGrpSpPr>
          <p:nvPr/>
        </p:nvGrpSpPr>
        <p:grpSpPr bwMode="auto">
          <a:xfrm rot="16200000">
            <a:off x="3695849" y="3654000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112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14" name="直接连接符 113"/>
          <p:cNvCxnSpPr/>
          <p:nvPr/>
        </p:nvCxnSpPr>
        <p:spPr>
          <a:xfrm>
            <a:off x="3563715" y="3589088"/>
            <a:ext cx="3140" cy="44436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rot="16200000">
            <a:off x="3654486" y="3661452"/>
            <a:ext cx="0" cy="1800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63950"/>
              </p:ext>
            </p:extLst>
          </p:nvPr>
        </p:nvGraphicFramePr>
        <p:xfrm>
          <a:off x="3364657" y="3591810"/>
          <a:ext cx="2000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4657" y="3591810"/>
                        <a:ext cx="200025" cy="17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80940"/>
              </p:ext>
            </p:extLst>
          </p:nvPr>
        </p:nvGraphicFramePr>
        <p:xfrm>
          <a:off x="3538864" y="3748808"/>
          <a:ext cx="220975" cy="1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8864" y="3748808"/>
                        <a:ext cx="220975" cy="19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64073"/>
              </p:ext>
            </p:extLst>
          </p:nvPr>
        </p:nvGraphicFramePr>
        <p:xfrm>
          <a:off x="3602236" y="33655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7" imgW="393480" imgH="241200" progId="Equation.DSMT4">
                  <p:embed/>
                </p:oleObj>
              </mc:Choice>
              <mc:Fallback>
                <p:oleObj name="Equation" r:id="rId17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2236" y="3365500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8"/>
          <p:cNvCxnSpPr>
            <a:stCxn id="109" idx="0"/>
          </p:cNvCxnSpPr>
          <p:nvPr/>
        </p:nvCxnSpPr>
        <p:spPr>
          <a:xfrm flipH="1">
            <a:off x="3566073" y="3176626"/>
            <a:ext cx="1553" cy="419947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V="1">
            <a:off x="2676319" y="3599694"/>
            <a:ext cx="891264" cy="5859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1" name="椭圆 120"/>
          <p:cNvSpPr/>
          <p:nvPr/>
        </p:nvSpPr>
        <p:spPr>
          <a:xfrm>
            <a:off x="3543377" y="3733035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3546486" y="4005984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>
            <a:off x="2648779" y="35820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4" name="椭圆 123"/>
          <p:cNvSpPr/>
          <p:nvPr/>
        </p:nvSpPr>
        <p:spPr>
          <a:xfrm>
            <a:off x="3546486" y="3140968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36721"/>
              </p:ext>
            </p:extLst>
          </p:nvPr>
        </p:nvGraphicFramePr>
        <p:xfrm>
          <a:off x="6676699" y="349990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6699" y="3499907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17315"/>
              </p:ext>
            </p:extLst>
          </p:nvPr>
        </p:nvGraphicFramePr>
        <p:xfrm>
          <a:off x="2419350" y="35052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9350" y="350520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29542"/>
              </p:ext>
            </p:extLst>
          </p:nvPr>
        </p:nvGraphicFramePr>
        <p:xfrm>
          <a:off x="5640388" y="2955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0388" y="2955925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8845"/>
              </p:ext>
            </p:extLst>
          </p:nvPr>
        </p:nvGraphicFramePr>
        <p:xfrm>
          <a:off x="5646738" y="403701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46738" y="4037013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00278"/>
              </p:ext>
            </p:extLst>
          </p:nvPr>
        </p:nvGraphicFramePr>
        <p:xfrm>
          <a:off x="3427413" y="2955925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7413" y="2955925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27269"/>
              </p:ext>
            </p:extLst>
          </p:nvPr>
        </p:nvGraphicFramePr>
        <p:xfrm>
          <a:off x="3448050" y="40084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48050" y="4008438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9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7344" y="836612"/>
            <a:ext cx="2590800" cy="5184775"/>
          </a:xfrm>
          <a:prstGeom prst="ellipse">
            <a:avLst/>
          </a:prstGeom>
          <a:blipFill rotWithShape="0">
            <a:blip r:embed="rId4"/>
            <a:stretch>
              <a:fillRect/>
            </a:stretch>
          </a:blipFill>
          <a:ln>
            <a:solidFill>
              <a:srgbClr val="EF8511"/>
            </a:solidFill>
            <a:prstDash val="dash"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" name="直接连接符 20"/>
          <p:cNvCxnSpPr>
            <a:endCxn id="15" idx="6"/>
          </p:cNvCxnSpPr>
          <p:nvPr/>
        </p:nvCxnSpPr>
        <p:spPr>
          <a:xfrm>
            <a:off x="4572000" y="3429000"/>
            <a:ext cx="1295400" cy="0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15" idx="0"/>
          </p:cNvCxnSpPr>
          <p:nvPr/>
        </p:nvCxnSpPr>
        <p:spPr>
          <a:xfrm flipV="1">
            <a:off x="4572000" y="836613"/>
            <a:ext cx="0" cy="2592387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4102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5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3533" y="3521676"/>
            <a:ext cx="167930" cy="138499"/>
          </a:xfrm>
          <a:prstGeom prst="rect">
            <a:avLst/>
          </a:prstGeom>
          <a:blipFill rotWithShape="0">
            <a:blip r:embed="rId6"/>
            <a:stretch>
              <a:fillRect l="-14286" r="-7143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6732" y="3740052"/>
            <a:ext cx="166071" cy="138499"/>
          </a:xfrm>
          <a:prstGeom prst="rect">
            <a:avLst/>
          </a:prstGeom>
          <a:blipFill rotWithShape="0">
            <a:blip r:embed="rId7"/>
            <a:stretch>
              <a:fillRect l="-14815" r="-14815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6242" y="3926450"/>
            <a:ext cx="572593" cy="184666"/>
          </a:xfrm>
          <a:prstGeom prst="rect">
            <a:avLst/>
          </a:prstGeom>
          <a:blipFill rotWithShape="0">
            <a:blip r:embed="rId8"/>
            <a:stretch>
              <a:fillRect l="-2128" r="-1064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文本框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86" y="1399104"/>
            <a:ext cx="702693" cy="276999"/>
          </a:xfrm>
          <a:prstGeom prst="rect">
            <a:avLst/>
          </a:prstGeom>
          <a:blipFill rotWithShape="0">
            <a:blip r:embed="rId9"/>
            <a:stretch>
              <a:fillRect l="-3448" r="-172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文本框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4024" y="3405500"/>
            <a:ext cx="692177" cy="276999"/>
          </a:xfrm>
          <a:prstGeom prst="rect">
            <a:avLst/>
          </a:prstGeom>
          <a:blipFill rotWithShape="0">
            <a:blip r:embed="rId10"/>
            <a:stretch>
              <a:fillRect l="-7018" r="-175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2584450" y="2593975"/>
            <a:ext cx="3975100" cy="16700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99992" y="329050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22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340768"/>
            <a:ext cx="6436826" cy="5200278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613838" y="4365700"/>
            <a:ext cx="1868098" cy="1837184"/>
            <a:chOff x="7231608" y="4437112"/>
            <a:chExt cx="1868098" cy="183718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31608" y="4437112"/>
              <a:ext cx="1868098" cy="1837184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7231608" y="4868233"/>
              <a:ext cx="439027" cy="2160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dirty="0" smtClean="0"/>
                <a:t>Risk</a:t>
              </a:r>
              <a:endParaRPr lang="zh-CN" altLang="en-US" sz="10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38297" y="2276872"/>
            <a:ext cx="967789" cy="2007508"/>
            <a:chOff x="6650663" y="4351950"/>
            <a:chExt cx="967789" cy="200750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50663" y="4351950"/>
              <a:ext cx="309314" cy="200750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6885559" y="4351950"/>
              <a:ext cx="73289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High Risk</a:t>
              </a:r>
              <a:endParaRPr lang="zh-CN" altLang="en-US" sz="10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871331" y="6080738"/>
              <a:ext cx="70403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Low Risk</a:t>
              </a:r>
              <a:endParaRPr lang="zh-CN" altLang="en-US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750762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379140" y="4581128"/>
            <a:ext cx="1651352" cy="1572498"/>
            <a:chOff x="7231608" y="4437112"/>
            <a:chExt cx="1868098" cy="183718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31608" y="4437112"/>
              <a:ext cx="1868098" cy="1837184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7231608" y="4868233"/>
              <a:ext cx="439027" cy="2160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800" dirty="0" smtClean="0"/>
                <a:t>Risk</a:t>
              </a:r>
              <a:endParaRPr lang="zh-CN" altLang="en-US" sz="800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379140" y="2780928"/>
            <a:ext cx="831531" cy="1718284"/>
            <a:chOff x="6650663" y="4351950"/>
            <a:chExt cx="940671" cy="2007508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0663" y="4351950"/>
              <a:ext cx="309314" cy="2007508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6885558" y="4351950"/>
              <a:ext cx="705776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High Risk</a:t>
              </a:r>
              <a:endParaRPr lang="zh-CN" altLang="en-US" sz="8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871331" y="6080739"/>
              <a:ext cx="680388" cy="25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/>
                <a:t>Low Risk</a:t>
              </a:r>
              <a:endParaRPr lang="zh-CN" altLang="en-US" sz="800" dirty="0"/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2780928"/>
            <a:ext cx="4377724" cy="3562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0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700612" y="134806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49166" y="3212976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64620" y="190108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21105"/>
              </p:ext>
            </p:extLst>
          </p:nvPr>
        </p:nvGraphicFramePr>
        <p:xfrm>
          <a:off x="4560854" y="182748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54" y="1827486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69735"/>
              </p:ext>
            </p:extLst>
          </p:nvPr>
        </p:nvGraphicFramePr>
        <p:xfrm>
          <a:off x="3627972" y="3373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72" y="33734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83656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19" imgW="215713" imgH="241091" progId="Equation.DSMT4">
                  <p:embed/>
                </p:oleObj>
              </mc:Choice>
              <mc:Fallback>
                <p:oleObj name="Equation" r:id="rId19" imgW="215713" imgH="241091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31588"/>
              </p:ext>
            </p:extLst>
          </p:nvPr>
        </p:nvGraphicFramePr>
        <p:xfrm>
          <a:off x="2710012" y="229711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21" imgW="381000" imgH="228600" progId="Equation.DSMT4">
                  <p:embed/>
                </p:oleObj>
              </mc:Choice>
              <mc:Fallback>
                <p:oleObj name="Equation" r:id="rId21" imgW="381000" imgH="228600" progId="Equation.DSMT4">
                  <p:embed/>
                  <p:pic>
                    <p:nvPicPr>
                      <p:cNvPr id="0" name="对象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12" y="2297113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873500" y="143510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21456" y="328466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19500" y="2027830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/>
        </p:nvGraphicFramePr>
        <p:xfrm>
          <a:off x="4173538" y="1852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52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/>
        </p:nvGraphicFramePr>
        <p:xfrm>
          <a:off x="3552825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31" imgW="139700" imgH="228600" progId="Equation.DSMT4">
                  <p:embed/>
                </p:oleObj>
              </mc:Choice>
              <mc:Fallback>
                <p:oleObj name="Equation" r:id="rId3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35" imgW="152202" imgH="177569" progId="Equation.DSMT4">
                  <p:embed/>
                </p:oleObj>
              </mc:Choice>
              <mc:Fallback>
                <p:oleObj name="Equation" r:id="rId3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92388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37" imgW="215713" imgH="241091" progId="Equation.DSMT4">
                  <p:embed/>
                </p:oleObj>
              </mc:Choice>
              <mc:Fallback>
                <p:oleObj name="Equation" r:id="rId37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/>
        </p:nvGraphicFramePr>
        <p:xfrm>
          <a:off x="2916238" y="2363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63788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4" name="图片 1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252413"/>
            <a:ext cx="11582400" cy="736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719572" y="4869000"/>
            <a:ext cx="77048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572000" y="404664"/>
            <a:ext cx="0" cy="61206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组合 19"/>
          <p:cNvGrpSpPr>
            <a:grpSpLocks/>
          </p:cNvGrpSpPr>
          <p:nvPr/>
        </p:nvGrpSpPr>
        <p:grpSpPr bwMode="auto">
          <a:xfrm>
            <a:off x="4509398" y="4653136"/>
            <a:ext cx="144463" cy="360363"/>
            <a:chOff x="827583" y="2708920"/>
            <a:chExt cx="504057" cy="1440160"/>
          </a:xfrm>
          <a:solidFill>
            <a:schemeClr val="accent6">
              <a:lumMod val="75000"/>
            </a:schemeClr>
          </a:solidFill>
        </p:grpSpPr>
        <p:sp>
          <p:nvSpPr>
            <p:cNvPr id="43" name="PA-椭圆 16"/>
            <p:cNvSpPr/>
            <p:nvPr>
              <p:custDataLst>
                <p:tags r:id="rId18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PA-矩形 17"/>
            <p:cNvSpPr/>
            <p:nvPr>
              <p:custDataLst>
                <p:tags r:id="rId19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253052" y="482909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593580" y="26032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651375" y="4869160"/>
            <a:ext cx="1255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 flipV="1">
            <a:off x="6012000" y="549000"/>
            <a:ext cx="144463" cy="567846"/>
            <a:chOff x="6012000" y="341517"/>
            <a:chExt cx="144463" cy="567846"/>
          </a:xfrm>
        </p:grpSpPr>
        <p:grpSp>
          <p:nvGrpSpPr>
            <p:cNvPr id="5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53" name="PA-椭圆 16"/>
              <p:cNvSpPr/>
              <p:nvPr>
                <p:custDataLst>
                  <p:tags r:id="rId1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PA-矩形 17"/>
              <p:cNvSpPr/>
              <p:nvPr>
                <p:custDataLst>
                  <p:tags r:id="rId1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4" name="直接箭头连接符 3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/>
          <p:nvPr/>
        </p:nvGrpSpPr>
        <p:grpSpPr>
          <a:xfrm flipV="1">
            <a:off x="3132000" y="549000"/>
            <a:ext cx="144463" cy="567846"/>
            <a:chOff x="6012000" y="341517"/>
            <a:chExt cx="144463" cy="567846"/>
          </a:xfrm>
        </p:grpSpPr>
        <p:grpSp>
          <p:nvGrpSpPr>
            <p:cNvPr id="88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93" name="PA-椭圆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95" name="PA-矩形 1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89" name="直接箭头连接符 88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组合 95"/>
          <p:cNvGrpSpPr/>
          <p:nvPr/>
        </p:nvGrpSpPr>
        <p:grpSpPr>
          <a:xfrm>
            <a:off x="3132000" y="3429000"/>
            <a:ext cx="144463" cy="567846"/>
            <a:chOff x="6012000" y="341517"/>
            <a:chExt cx="144463" cy="567846"/>
          </a:xfrm>
        </p:grpSpPr>
        <p:grpSp>
          <p:nvGrpSpPr>
            <p:cNvPr id="100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3" name="PA-椭圆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" name="PA-矩形 17"/>
              <p:cNvSpPr/>
              <p:nvPr>
                <p:custDataLst>
                  <p:tags r:id="rId1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/>
          <p:nvPr/>
        </p:nvGrpSpPr>
        <p:grpSpPr>
          <a:xfrm>
            <a:off x="6012000" y="3429000"/>
            <a:ext cx="144463" cy="567846"/>
            <a:chOff x="6012000" y="341517"/>
            <a:chExt cx="144463" cy="567846"/>
          </a:xfrm>
        </p:grpSpPr>
        <p:grpSp>
          <p:nvGrpSpPr>
            <p:cNvPr id="10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8" name="PA-椭圆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" name="PA-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7" name="直接箭头连接符 10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0" name="组合 109"/>
          <p:cNvGrpSpPr/>
          <p:nvPr/>
        </p:nvGrpSpPr>
        <p:grpSpPr>
          <a:xfrm rot="5400000">
            <a:off x="2412000" y="4149000"/>
            <a:ext cx="144463" cy="567846"/>
            <a:chOff x="6012000" y="341517"/>
            <a:chExt cx="144463" cy="567846"/>
          </a:xfrm>
        </p:grpSpPr>
        <p:grpSp>
          <p:nvGrpSpPr>
            <p:cNvPr id="11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3" name="PA-椭圆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" name="PA-矩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2" name="直接箭头连接符 11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 rot="16200000">
            <a:off x="6732000" y="4149000"/>
            <a:ext cx="144463" cy="567846"/>
            <a:chOff x="6012000" y="341517"/>
            <a:chExt cx="144463" cy="567846"/>
          </a:xfrm>
        </p:grpSpPr>
        <p:grpSp>
          <p:nvGrpSpPr>
            <p:cNvPr id="11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8" name="PA-椭圆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PA-矩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7" name="直接箭头连接符 11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0" name="组合 119"/>
          <p:cNvGrpSpPr/>
          <p:nvPr/>
        </p:nvGrpSpPr>
        <p:grpSpPr>
          <a:xfrm rot="8400000">
            <a:off x="2412000" y="1269000"/>
            <a:ext cx="144463" cy="567846"/>
            <a:chOff x="6012000" y="341517"/>
            <a:chExt cx="144463" cy="567846"/>
          </a:xfrm>
        </p:grpSpPr>
        <p:grpSp>
          <p:nvGrpSpPr>
            <p:cNvPr id="12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3" name="PA-椭圆 16"/>
              <p:cNvSpPr/>
              <p:nvPr>
                <p:custDataLst>
                  <p:tags r:id="rId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4" name="PA-矩形 17"/>
              <p:cNvSpPr/>
              <p:nvPr>
                <p:custDataLst>
                  <p:tags r:id="rId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5" name="组合 124"/>
          <p:cNvGrpSpPr/>
          <p:nvPr/>
        </p:nvGrpSpPr>
        <p:grpSpPr>
          <a:xfrm rot="-8400000">
            <a:off x="6732000" y="1269000"/>
            <a:ext cx="144463" cy="567846"/>
            <a:chOff x="6012000" y="341517"/>
            <a:chExt cx="144463" cy="567846"/>
          </a:xfrm>
        </p:grpSpPr>
        <p:grpSp>
          <p:nvGrpSpPr>
            <p:cNvPr id="12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8" name="PA-椭圆 16"/>
              <p:cNvSpPr/>
              <p:nvPr>
                <p:custDataLst>
                  <p:tags r:id="rId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9" name="PA-矩形 17"/>
              <p:cNvSpPr/>
              <p:nvPr>
                <p:custDataLst>
                  <p:tags r:id="rId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7" name="直接箭头连接符 12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0" name="文本框 129"/>
          <p:cNvSpPr txBox="1"/>
          <p:nvPr/>
        </p:nvSpPr>
        <p:spPr>
          <a:xfrm>
            <a:off x="3239433" y="56393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6149292" y="54592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3258483" y="36220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6128689" y="3630825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4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2114201" y="445444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5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6648183" y="44266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6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1952727" y="1449421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7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899991" y="1458749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8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直接箭头连接符 137"/>
          <p:cNvCxnSpPr/>
          <p:nvPr/>
        </p:nvCxnSpPr>
        <p:spPr>
          <a:xfrm flipV="1">
            <a:off x="4572000" y="4449573"/>
            <a:ext cx="584" cy="33099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84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8680"/>
            <a:ext cx="9191625" cy="6143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2420888"/>
            <a:ext cx="1368152" cy="169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2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17" y="548680"/>
            <a:ext cx="6617675" cy="557438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80" y="3212976"/>
            <a:ext cx="1577368" cy="237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9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764704"/>
            <a:ext cx="6048672" cy="533331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80" y="3284984"/>
            <a:ext cx="1070812" cy="252500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2320" y="4437112"/>
            <a:ext cx="2160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</a:t>
            </a:r>
            <a:endParaRPr lang="zh-CN" altLang="en-US" sz="1200" dirty="0"/>
          </a:p>
        </p:txBody>
      </p:sp>
      <p:sp>
        <p:nvSpPr>
          <p:cNvPr id="8" name="文本框 7"/>
          <p:cNvSpPr txBox="1"/>
          <p:nvPr/>
        </p:nvSpPr>
        <p:spPr>
          <a:xfrm>
            <a:off x="7085632" y="297584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 Rati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270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9285249"/>
              </p:ext>
            </p:extLst>
          </p:nvPr>
        </p:nvGraphicFramePr>
        <p:xfrm>
          <a:off x="2267744" y="98072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3195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7447603847101277</Template>
  <TotalTime>3457</TotalTime>
  <Words>76</Words>
  <Application>Microsoft Office PowerPoint</Application>
  <PresentationFormat>全屏显示(4:3)</PresentationFormat>
  <Paragraphs>54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宋体</vt:lpstr>
      <vt:lpstr>Arial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a</dc:creator>
  <cp:lastModifiedBy>Administrator</cp:lastModifiedBy>
  <cp:revision>92</cp:revision>
  <dcterms:created xsi:type="dcterms:W3CDTF">2020-07-14T02:08:58Z</dcterms:created>
  <dcterms:modified xsi:type="dcterms:W3CDTF">2021-01-07T10:3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